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202" w:type="dxa"/>
        <w:tblLook w:val="04A0" w:firstRow="1" w:lastRow="0" w:firstColumn="1" w:lastColumn="0" w:noHBand="0" w:noVBand="1"/>
      </w:tblPr>
      <w:tblGrid>
        <w:gridCol w:w="2122"/>
        <w:gridCol w:w="5953"/>
        <w:gridCol w:w="2127"/>
      </w:tblGrid>
      <w:tr w:rsidR="006C337D" w:rsidRPr="0014661A" w:rsidTr="009C4308">
        <w:trPr>
          <w:trHeight w:val="653"/>
        </w:trPr>
        <w:tc>
          <w:tcPr>
            <w:tcW w:w="10202" w:type="dxa"/>
            <w:gridSpan w:val="3"/>
            <w:vAlign w:val="center"/>
          </w:tcPr>
          <w:p w:rsidR="006C337D" w:rsidRPr="0014661A" w:rsidRDefault="006C337D" w:rsidP="0014661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PHIẾU ĐỀ THI</w:t>
            </w:r>
          </w:p>
          <w:p w:rsidR="006C337D" w:rsidRPr="0014661A" w:rsidRDefault="006C337D" w:rsidP="0014661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HỌC KỲ 1 NĂM HỌC 2019-2020</w:t>
            </w:r>
          </w:p>
        </w:tc>
      </w:tr>
      <w:tr w:rsidR="006C337D" w:rsidRPr="0014661A" w:rsidTr="009C4308">
        <w:trPr>
          <w:trHeight w:val="1746"/>
        </w:trPr>
        <w:tc>
          <w:tcPr>
            <w:tcW w:w="2122" w:type="dxa"/>
          </w:tcPr>
          <w:p w:rsidR="006C337D" w:rsidRPr="0014661A" w:rsidRDefault="006C337D" w:rsidP="0014661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Giảng viên ra đề</w:t>
            </w:r>
          </w:p>
        </w:tc>
        <w:tc>
          <w:tcPr>
            <w:tcW w:w="5953" w:type="dxa"/>
            <w:vAlign w:val="center"/>
          </w:tcPr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Học phần: Lập trình căn bản</w:t>
            </w:r>
          </w:p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ối tượng: ĐHDS</w:t>
            </w:r>
          </w:p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Hình thức thi: Thực hành</w:t>
            </w:r>
          </w:p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ời gian làm bài: 75 phút</w:t>
            </w:r>
          </w:p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Ngày thi: </w:t>
            </w:r>
            <w:r w:rsidRPr="0014661A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31/10/2019</w:t>
            </w:r>
          </w:p>
        </w:tc>
        <w:tc>
          <w:tcPr>
            <w:tcW w:w="2127" w:type="dxa"/>
          </w:tcPr>
          <w:p w:rsidR="006C337D" w:rsidRPr="0014661A" w:rsidRDefault="006C337D" w:rsidP="0014661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an Khảo thí và ĐBCLGD-ĐT</w:t>
            </w:r>
          </w:p>
        </w:tc>
      </w:tr>
    </w:tbl>
    <w:p w:rsidR="006C337D" w:rsidRPr="0014661A" w:rsidRDefault="006C337D" w:rsidP="0014661A">
      <w:pPr>
        <w:spacing w:before="120" w:after="120" w:line="240" w:lineRule="auto"/>
        <w:jc w:val="center"/>
        <w:rPr>
          <w:rFonts w:eastAsia="Calibri" w:cs="Times New Roman"/>
          <w:b/>
          <w:sz w:val="24"/>
          <w:szCs w:val="24"/>
        </w:rPr>
      </w:pPr>
      <w:r w:rsidRPr="0014661A">
        <w:rPr>
          <w:rFonts w:eastAsia="Calibri" w:cs="Times New Roman"/>
          <w:b/>
          <w:sz w:val="24"/>
          <w:szCs w:val="24"/>
        </w:rPr>
        <w:t>ĐỀ SỐ: 01</w:t>
      </w:r>
    </w:p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01"/>
      </w:tblGrid>
      <w:tr w:rsidR="006C337D" w:rsidRPr="0014661A" w:rsidTr="009C4308">
        <w:trPr>
          <w:jc w:val="center"/>
        </w:trPr>
        <w:tc>
          <w:tcPr>
            <w:tcW w:w="10201" w:type="dxa"/>
            <w:tcBorders>
              <w:top w:val="nil"/>
              <w:left w:val="nil"/>
              <w:bottom w:val="nil"/>
              <w:right w:val="nil"/>
            </w:tcBorders>
          </w:tcPr>
          <w:p w:rsidR="006C337D" w:rsidRPr="0014661A" w:rsidRDefault="006C337D" w:rsidP="0014661A">
            <w:pPr>
              <w:spacing w:after="0"/>
              <w:rPr>
                <w:rFonts w:cs="Times New Roman"/>
                <w:b/>
                <w:bCs/>
                <w:sz w:val="24"/>
                <w:szCs w:val="24"/>
              </w:rPr>
            </w:pPr>
            <w:r w:rsidRPr="0014661A">
              <w:rPr>
                <w:rFonts w:cs="Times New Roman"/>
                <w:b/>
                <w:bCs/>
                <w:sz w:val="24"/>
                <w:szCs w:val="24"/>
              </w:rPr>
              <w:t>Câu 1 (3 điểm)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Tên tập tin mã nguồn: TONGCS.CPP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iết chương trình thực hiện các yêu cầu sau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- Nhập: từ tập tin văn bản TONGCS.INP số nguyên dương N, </w:t>
            </w:r>
            <w:r w:rsidRPr="0014661A">
              <w:rPr>
                <w:rFonts w:cs="Times New Roman"/>
                <w:position w:val="-6"/>
                <w:sz w:val="24"/>
                <w:szCs w:val="24"/>
              </w:rPr>
              <w:object w:dxaOrig="920" w:dyaOrig="340" w14:anchorId="6B94C0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7.25pt" o:ole="">
                  <v:imagedata r:id="rId4" o:title=""/>
                </v:shape>
                <o:OLEObject Type="Embed" ProgID="Equation.3" ShapeID="_x0000_i1025" DrawAspect="Content" ObjectID="_1633931961" r:id="rId5"/>
              </w:object>
            </w:r>
            <w:r w:rsidRPr="0014661A">
              <w:rPr>
                <w:rFonts w:cs="Times New Roman"/>
                <w:sz w:val="24"/>
                <w:szCs w:val="24"/>
              </w:rPr>
              <w:t>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- Xử lý: tính S là tổng các chữ số của N. 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Xuất: ra tập tin văn bản TONGCS.OUT giá trị của S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í dụ: Nếu N = 423157698 thì S = 4+2+3+1+5+7+6+9+8 = 45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TONGCS.INP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TONGCS.OUT</w:t>
                  </w:r>
                </w:p>
              </w:tc>
            </w:tr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423157698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45</w:t>
                  </w:r>
                </w:p>
              </w:tc>
            </w:tr>
          </w:tbl>
          <w:p w:rsidR="006C337D" w:rsidRPr="0014661A" w:rsidRDefault="006C337D" w:rsidP="0014661A">
            <w:pPr>
              <w:spacing w:after="0"/>
              <w:rPr>
                <w:rFonts w:cs="Times New Roman"/>
                <w:sz w:val="24"/>
                <w:szCs w:val="24"/>
                <w:lang w:val="fr-FR"/>
              </w:rPr>
            </w:pPr>
          </w:p>
        </w:tc>
      </w:tr>
      <w:tr w:rsidR="006C337D" w:rsidRPr="0014661A" w:rsidTr="009C4308">
        <w:trPr>
          <w:jc w:val="center"/>
        </w:trPr>
        <w:tc>
          <w:tcPr>
            <w:tcW w:w="10201" w:type="dxa"/>
            <w:tcBorders>
              <w:top w:val="nil"/>
              <w:left w:val="nil"/>
              <w:bottom w:val="nil"/>
              <w:right w:val="nil"/>
            </w:tcBorders>
          </w:tcPr>
          <w:p w:rsidR="006C337D" w:rsidRPr="0014661A" w:rsidRDefault="006C337D" w:rsidP="0014661A">
            <w:pPr>
              <w:spacing w:before="120" w:after="0"/>
              <w:rPr>
                <w:rFonts w:cs="Times New Roman"/>
                <w:b/>
                <w:bCs/>
                <w:sz w:val="24"/>
                <w:szCs w:val="24"/>
              </w:rPr>
            </w:pPr>
            <w:r w:rsidRPr="0014661A">
              <w:rPr>
                <w:rFonts w:cs="Times New Roman"/>
                <w:b/>
                <w:bCs/>
                <w:sz w:val="24"/>
                <w:szCs w:val="24"/>
              </w:rPr>
              <w:t>Câu 2 (3 điểm)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>- Tên tập tin mã nguồn: CHEOCHINH.CPP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iết chương trình thực hiện các yêu cầu sau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- Nhập: từ tập tin văn bản CHEOCHINH.INP số nguyên dương N, </w:t>
            </w:r>
            <w:r w:rsidRPr="0014661A">
              <w:rPr>
                <w:rFonts w:cs="Times New Roman"/>
                <w:position w:val="-6"/>
                <w:sz w:val="24"/>
                <w:szCs w:val="24"/>
              </w:rPr>
              <w:object w:dxaOrig="740" w:dyaOrig="279" w14:anchorId="30F0C435">
                <v:shape id="_x0000_i1026" type="#_x0000_t75" style="width:36pt;height:13.5pt" o:ole="">
                  <v:imagedata r:id="rId6" o:title=""/>
                </v:shape>
                <o:OLEObject Type="Embed" ProgID="Equation.3" ShapeID="_x0000_i1026" DrawAspect="Content" ObjectID="_1633931962" r:id="rId7"/>
              </w:object>
            </w:r>
            <w:r w:rsidRPr="0014661A">
              <w:rPr>
                <w:rFonts w:cs="Times New Roman"/>
                <w:sz w:val="24"/>
                <w:szCs w:val="24"/>
              </w:rPr>
              <w:t xml:space="preserve">, và ma trận vuông A kích thước N hàng, N cột chứa các giá trị nguyên nằm trong đoạn </w:t>
            </w:r>
            <w:r w:rsidRPr="0014661A">
              <w:rPr>
                <w:rFonts w:cs="Times New Roman"/>
                <w:position w:val="-10"/>
                <w:sz w:val="24"/>
                <w:szCs w:val="24"/>
              </w:rPr>
              <w:object w:dxaOrig="1200" w:dyaOrig="380" w14:anchorId="1FA3FFFF">
                <v:shape id="_x0000_i1027" type="#_x0000_t75" style="width:60pt;height:18.75pt" o:ole="">
                  <v:imagedata r:id="rId8" o:title=""/>
                </v:shape>
                <o:OLEObject Type="Embed" ProgID="Equation.3" ShapeID="_x0000_i1027" DrawAspect="Content" ObjectID="_1633931963" r:id="rId9"/>
              </w:object>
            </w:r>
            <w:r w:rsidRPr="0014661A">
              <w:rPr>
                <w:rFonts w:cs="Times New Roman"/>
                <w:sz w:val="24"/>
                <w:szCs w:val="24"/>
              </w:rPr>
              <w:t>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Xử lý: tìm giá trị lớn nhất MAX của ma trận A và tổng SC của các phần tử trên đường chéo chính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Xuất: ra tập tin văn bản CHEOCHINH.OUT giá trị của MAX ở dòng 1 và SC ở dòng 2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í dụ: Nếu N = 3 và ma trận A = [(50, 40, 60), (10, 20, 80), (90, 0, 70)] thì MAX = 90 và SC = 50 + 20 + 70 = 140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CHEOCHINH.INP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CHEOCHINH.OUT</w:t>
                  </w:r>
                </w:p>
              </w:tc>
            </w:tr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50 40 60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 20 80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90 0 70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90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140</w:t>
                  </w:r>
                </w:p>
              </w:tc>
            </w:tr>
          </w:tbl>
          <w:p w:rsidR="006C337D" w:rsidRPr="0014661A" w:rsidRDefault="006C337D" w:rsidP="0014661A">
            <w:pPr>
              <w:spacing w:after="0"/>
              <w:jc w:val="both"/>
              <w:rPr>
                <w:rFonts w:cs="Times New Roman"/>
                <w:sz w:val="24"/>
                <w:szCs w:val="24"/>
                <w:lang w:val="pt-BR"/>
              </w:rPr>
            </w:pPr>
          </w:p>
        </w:tc>
      </w:tr>
      <w:tr w:rsidR="006C337D" w:rsidRPr="0014661A" w:rsidTr="009C4308">
        <w:trPr>
          <w:jc w:val="center"/>
        </w:trPr>
        <w:tc>
          <w:tcPr>
            <w:tcW w:w="10201" w:type="dxa"/>
            <w:tcBorders>
              <w:top w:val="nil"/>
              <w:left w:val="nil"/>
              <w:bottom w:val="nil"/>
              <w:right w:val="nil"/>
            </w:tcBorders>
          </w:tcPr>
          <w:p w:rsidR="006C337D" w:rsidRPr="0014661A" w:rsidRDefault="006C337D" w:rsidP="0014661A">
            <w:pPr>
              <w:spacing w:before="120" w:after="0"/>
              <w:rPr>
                <w:rFonts w:cs="Times New Roman"/>
                <w:b/>
                <w:bCs/>
                <w:sz w:val="24"/>
                <w:szCs w:val="24"/>
              </w:rPr>
            </w:pPr>
            <w:r w:rsidRPr="0014661A">
              <w:rPr>
                <w:rFonts w:cs="Times New Roman"/>
                <w:b/>
                <w:bCs/>
                <w:sz w:val="24"/>
                <w:szCs w:val="24"/>
              </w:rPr>
              <w:t>Câu 3 (4 điểm)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>- Tên tập tin mã nguồn: TITLECASE.CPP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iết chương trình thực hiện các yêu cầu sau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Nhập: từ tập tin văn bản TITLECASE.INP xâu ký tự S có không quá 200 ký tự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- Xử lý: 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+ Loại bỏ các ký tự không phải ký tự chữ và khoảng trắng khỏi S để được xâu ký tự X1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+ Sau đó, chuyển thành xâu ký tự X2 là dạng </w:t>
            </w:r>
            <w:r w:rsidRPr="0014661A">
              <w:rPr>
                <w:rFonts w:cs="Times New Roman"/>
                <w:b/>
                <w:sz w:val="24"/>
                <w:szCs w:val="24"/>
              </w:rPr>
              <w:t>Title Case</w:t>
            </w:r>
            <w:r w:rsidRPr="0014661A">
              <w:rPr>
                <w:rFonts w:cs="Times New Roman"/>
                <w:sz w:val="24"/>
                <w:szCs w:val="24"/>
              </w:rPr>
              <w:t xml:space="preserve"> của X1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Xuất: ra tập tin văn bản TITLECASE.OUT xâu X1 ở dòng 1 và xâu X2 ở dòng 2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í dụ: Nếu S = ‘ Khoa1 Cong nghe thong@ tin’ thì X2 = ‘ Khoa Cong Nghe Thong Tin’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TITLECASE.INP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TITLECASE.OUT</w:t>
                  </w:r>
                </w:p>
              </w:tc>
            </w:tr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Khoa1 Cong nghe thong@ tin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Khoa Cong nghe thong tin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Khoa Cong Nghe Thong Tin</w:t>
                  </w:r>
                </w:p>
              </w:tc>
            </w:tr>
          </w:tbl>
          <w:p w:rsidR="006C337D" w:rsidRPr="0014661A" w:rsidRDefault="006C337D" w:rsidP="0014661A">
            <w:pPr>
              <w:spacing w:after="0"/>
              <w:rPr>
                <w:rFonts w:cs="Times New Roman"/>
                <w:sz w:val="24"/>
                <w:szCs w:val="24"/>
                <w:lang w:val="fr-FR"/>
              </w:rPr>
            </w:pPr>
          </w:p>
        </w:tc>
      </w:tr>
    </w:tbl>
    <w:p w:rsidR="006C337D" w:rsidRPr="0014661A" w:rsidRDefault="006C337D" w:rsidP="0014661A">
      <w:pPr>
        <w:spacing w:after="0" w:line="240" w:lineRule="auto"/>
        <w:jc w:val="center"/>
        <w:rPr>
          <w:rFonts w:eastAsia="Calibri" w:cs="Times New Roman"/>
          <w:sz w:val="24"/>
          <w:szCs w:val="24"/>
        </w:rPr>
      </w:pPr>
    </w:p>
    <w:p w:rsidR="006C337D" w:rsidRPr="0014661A" w:rsidRDefault="006C337D" w:rsidP="0014661A">
      <w:pPr>
        <w:spacing w:after="0"/>
        <w:jc w:val="center"/>
        <w:rPr>
          <w:rFonts w:cs="Times New Roman"/>
          <w:b/>
          <w:sz w:val="24"/>
          <w:szCs w:val="24"/>
        </w:rPr>
      </w:pPr>
      <w:r w:rsidRPr="0014661A">
        <w:rPr>
          <w:rFonts w:cs="Times New Roman"/>
          <w:b/>
          <w:sz w:val="24"/>
          <w:szCs w:val="24"/>
        </w:rPr>
        <w:t>Không được sử dụng tài liệu</w:t>
      </w:r>
    </w:p>
    <w:p w:rsidR="006C337D" w:rsidRPr="0014661A" w:rsidRDefault="006C337D" w:rsidP="0014661A">
      <w:pPr>
        <w:spacing w:after="0"/>
        <w:rPr>
          <w:rFonts w:cs="Times New Roman"/>
          <w:b/>
          <w:sz w:val="24"/>
          <w:szCs w:val="24"/>
        </w:rPr>
      </w:pPr>
      <w:r w:rsidRPr="0014661A">
        <w:rPr>
          <w:rFonts w:cs="Times New Roman"/>
          <w:b/>
          <w:sz w:val="24"/>
          <w:szCs w:val="24"/>
        </w:rPr>
        <w:br w:type="page"/>
      </w:r>
    </w:p>
    <w:tbl>
      <w:tblPr>
        <w:tblStyle w:val="TableGrid1"/>
        <w:tblW w:w="10202" w:type="dxa"/>
        <w:tblLook w:val="04A0" w:firstRow="1" w:lastRow="0" w:firstColumn="1" w:lastColumn="0" w:noHBand="0" w:noVBand="1"/>
      </w:tblPr>
      <w:tblGrid>
        <w:gridCol w:w="2122"/>
        <w:gridCol w:w="5953"/>
        <w:gridCol w:w="2127"/>
      </w:tblGrid>
      <w:tr w:rsidR="006C337D" w:rsidRPr="0014661A" w:rsidTr="009C4308">
        <w:trPr>
          <w:trHeight w:val="653"/>
        </w:trPr>
        <w:tc>
          <w:tcPr>
            <w:tcW w:w="10202" w:type="dxa"/>
            <w:gridSpan w:val="3"/>
            <w:vAlign w:val="center"/>
          </w:tcPr>
          <w:p w:rsidR="006C337D" w:rsidRPr="0014661A" w:rsidRDefault="006C337D" w:rsidP="0014661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PHIẾU ĐỀ THI</w:t>
            </w:r>
          </w:p>
          <w:p w:rsidR="006C337D" w:rsidRPr="0014661A" w:rsidRDefault="006C337D" w:rsidP="0014661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HỌC KỲ 1 NĂM HỌC 2019-2020</w:t>
            </w:r>
          </w:p>
        </w:tc>
      </w:tr>
      <w:tr w:rsidR="006C337D" w:rsidRPr="0014661A" w:rsidTr="009C4308">
        <w:trPr>
          <w:trHeight w:val="1746"/>
        </w:trPr>
        <w:tc>
          <w:tcPr>
            <w:tcW w:w="2122" w:type="dxa"/>
          </w:tcPr>
          <w:p w:rsidR="006C337D" w:rsidRPr="0014661A" w:rsidRDefault="006C337D" w:rsidP="0014661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Giảng viên ra đề</w:t>
            </w:r>
          </w:p>
        </w:tc>
        <w:tc>
          <w:tcPr>
            <w:tcW w:w="5953" w:type="dxa"/>
            <w:vAlign w:val="center"/>
          </w:tcPr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Học phần: Lập trình căn bản</w:t>
            </w:r>
          </w:p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ối tượng: ĐHDS</w:t>
            </w:r>
          </w:p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Hình thức thi: Thực hành</w:t>
            </w:r>
          </w:p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ời gian làm bài: 75 phút</w:t>
            </w:r>
          </w:p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Ngày thi: </w:t>
            </w:r>
            <w:r w:rsidRPr="0014661A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31/10/2019</w:t>
            </w:r>
          </w:p>
        </w:tc>
        <w:tc>
          <w:tcPr>
            <w:tcW w:w="2127" w:type="dxa"/>
          </w:tcPr>
          <w:p w:rsidR="006C337D" w:rsidRPr="0014661A" w:rsidRDefault="006C337D" w:rsidP="0014661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an Khảo thí và ĐBCLGD-ĐT</w:t>
            </w:r>
          </w:p>
        </w:tc>
      </w:tr>
    </w:tbl>
    <w:p w:rsidR="006C337D" w:rsidRPr="0014661A" w:rsidRDefault="006C337D" w:rsidP="0014661A">
      <w:pPr>
        <w:spacing w:before="120" w:after="120" w:line="240" w:lineRule="auto"/>
        <w:jc w:val="center"/>
        <w:rPr>
          <w:rFonts w:eastAsia="Calibri" w:cs="Times New Roman"/>
          <w:b/>
          <w:sz w:val="24"/>
          <w:szCs w:val="24"/>
        </w:rPr>
      </w:pPr>
      <w:r w:rsidRPr="0014661A">
        <w:rPr>
          <w:rFonts w:eastAsia="Calibri" w:cs="Times New Roman"/>
          <w:b/>
          <w:sz w:val="24"/>
          <w:szCs w:val="24"/>
        </w:rPr>
        <w:t>ĐỀ SỐ: 02</w:t>
      </w:r>
    </w:p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01"/>
      </w:tblGrid>
      <w:tr w:rsidR="006C337D" w:rsidRPr="0014661A" w:rsidTr="009C4308">
        <w:trPr>
          <w:jc w:val="center"/>
        </w:trPr>
        <w:tc>
          <w:tcPr>
            <w:tcW w:w="10201" w:type="dxa"/>
            <w:tcBorders>
              <w:top w:val="nil"/>
              <w:left w:val="nil"/>
              <w:bottom w:val="nil"/>
              <w:right w:val="nil"/>
            </w:tcBorders>
          </w:tcPr>
          <w:p w:rsidR="006C337D" w:rsidRPr="0014661A" w:rsidRDefault="006C337D" w:rsidP="0014661A">
            <w:pPr>
              <w:spacing w:after="0"/>
              <w:rPr>
                <w:rFonts w:cs="Times New Roman"/>
                <w:b/>
                <w:bCs/>
                <w:sz w:val="24"/>
                <w:szCs w:val="24"/>
              </w:rPr>
            </w:pPr>
            <w:r w:rsidRPr="0014661A">
              <w:rPr>
                <w:rFonts w:cs="Times New Roman"/>
                <w:b/>
                <w:bCs/>
                <w:sz w:val="24"/>
                <w:szCs w:val="24"/>
              </w:rPr>
              <w:t>Câu 1 (3 điểm)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>- Tên tập tin mã nguồn: SONGUYENTO.CPP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iết chương trình thực hiện các yêu cầu sau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- Nhập: từ tập tin văn bản SONGUYENTO.INP 2 số nguyên dương M, N, </w:t>
            </w:r>
            <w:r w:rsidRPr="0014661A">
              <w:rPr>
                <w:rFonts w:cs="Times New Roman"/>
                <w:position w:val="-6"/>
                <w:sz w:val="24"/>
                <w:szCs w:val="24"/>
              </w:rPr>
              <w:object w:dxaOrig="1500" w:dyaOrig="340" w14:anchorId="29054108">
                <v:shape id="_x0000_i1028" type="#_x0000_t75" style="width:74.25pt;height:17.25pt" o:ole="">
                  <v:imagedata r:id="rId10" o:title=""/>
                </v:shape>
                <o:OLEObject Type="Embed" ProgID="Equation.3" ShapeID="_x0000_i1028" DrawAspect="Content" ObjectID="_1633931964" r:id="rId11"/>
              </w:object>
            </w:r>
            <w:r w:rsidRPr="0014661A">
              <w:rPr>
                <w:rFonts w:cs="Times New Roman"/>
                <w:sz w:val="24"/>
                <w:szCs w:val="24"/>
              </w:rPr>
              <w:t>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- Xử lý: đếm số lượng C và tính tổng S của tất cả các số nguyên tố nằm trong đoạn </w:t>
            </w:r>
            <w:r w:rsidRPr="0014661A">
              <w:rPr>
                <w:rFonts w:cs="Times New Roman"/>
                <w:position w:val="-10"/>
                <w:sz w:val="24"/>
                <w:szCs w:val="24"/>
              </w:rPr>
              <w:object w:dxaOrig="820" w:dyaOrig="360" w14:anchorId="499C9BCF">
                <v:shape id="_x0000_i1029" type="#_x0000_t75" style="width:41.25pt;height:17.25pt" o:ole="">
                  <v:imagedata r:id="rId12" o:title=""/>
                </v:shape>
                <o:OLEObject Type="Embed" ProgID="Equation.3" ShapeID="_x0000_i1029" DrawAspect="Content" ObjectID="_1633931965" r:id="rId13"/>
              </w:object>
            </w:r>
            <w:r w:rsidRPr="0014661A">
              <w:rPr>
                <w:rFonts w:cs="Times New Roman"/>
                <w:sz w:val="24"/>
                <w:szCs w:val="24"/>
              </w:rPr>
              <w:t xml:space="preserve">. 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Xuất: ra tập tin văn bản SONGUYENTO.OUT giá trị C ở dòng 1 và S ở dòng 2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b/>
                <w:sz w:val="24"/>
                <w:szCs w:val="24"/>
                <w:u w:val="single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í dụ: Nếu M = 1, N = 10 thì các số nguyên tố tìm được là 2, 3, 5, 7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SONGUYENTO.INP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SONGUYENTO.OUT</w:t>
                  </w:r>
                </w:p>
              </w:tc>
            </w:tr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1 10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17</w:t>
                  </w:r>
                </w:p>
              </w:tc>
            </w:tr>
          </w:tbl>
          <w:p w:rsidR="006C337D" w:rsidRPr="0014661A" w:rsidRDefault="006C337D" w:rsidP="0014661A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</w:tr>
      <w:tr w:rsidR="006C337D" w:rsidRPr="0014661A" w:rsidTr="009C4308">
        <w:trPr>
          <w:jc w:val="center"/>
        </w:trPr>
        <w:tc>
          <w:tcPr>
            <w:tcW w:w="10201" w:type="dxa"/>
            <w:tcBorders>
              <w:top w:val="nil"/>
              <w:left w:val="nil"/>
              <w:bottom w:val="nil"/>
              <w:right w:val="nil"/>
            </w:tcBorders>
          </w:tcPr>
          <w:p w:rsidR="006C337D" w:rsidRPr="0014661A" w:rsidRDefault="006C337D" w:rsidP="0014661A">
            <w:pPr>
              <w:spacing w:before="120" w:after="0"/>
              <w:rPr>
                <w:rFonts w:cs="Times New Roman"/>
                <w:b/>
                <w:bCs/>
                <w:sz w:val="24"/>
                <w:szCs w:val="24"/>
              </w:rPr>
            </w:pPr>
            <w:r w:rsidRPr="0014661A">
              <w:rPr>
                <w:rFonts w:cs="Times New Roman"/>
                <w:b/>
                <w:bCs/>
                <w:sz w:val="24"/>
                <w:szCs w:val="24"/>
              </w:rPr>
              <w:t>Câu 2 (3 điểm)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>- Tên tập tin mã nguồn: DUONGCHEO.CPP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iết chương trình thực hiện các yêu cầu sau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- Nhập: từ tập tin văn bản DUONGCHEO.INP số nguyên dương N, </w:t>
            </w:r>
            <w:r w:rsidRPr="0014661A">
              <w:rPr>
                <w:rFonts w:cs="Times New Roman"/>
                <w:position w:val="-6"/>
                <w:sz w:val="24"/>
                <w:szCs w:val="24"/>
              </w:rPr>
              <w:object w:dxaOrig="740" w:dyaOrig="279" w14:anchorId="43B9F4E0">
                <v:shape id="_x0000_i1030" type="#_x0000_t75" style="width:36pt;height:13.5pt" o:ole="">
                  <v:imagedata r:id="rId14" o:title=""/>
                </v:shape>
                <o:OLEObject Type="Embed" ProgID="Equation.3" ShapeID="_x0000_i1030" DrawAspect="Content" ObjectID="_1633931966" r:id="rId15"/>
              </w:object>
            </w:r>
            <w:r w:rsidRPr="0014661A">
              <w:rPr>
                <w:rFonts w:cs="Times New Roman"/>
                <w:sz w:val="24"/>
                <w:szCs w:val="24"/>
              </w:rPr>
              <w:t xml:space="preserve">, và ma trận vuông A kích thước N hàng, N cột chứa các giá trị nguyên nằm trong đoạn </w:t>
            </w:r>
            <w:r w:rsidRPr="0014661A">
              <w:rPr>
                <w:rFonts w:cs="Times New Roman"/>
                <w:position w:val="-10"/>
                <w:sz w:val="24"/>
                <w:szCs w:val="24"/>
              </w:rPr>
              <w:object w:dxaOrig="1200" w:dyaOrig="380" w14:anchorId="4FF40A31">
                <v:shape id="_x0000_i1031" type="#_x0000_t75" style="width:60pt;height:18.75pt" o:ole="">
                  <v:imagedata r:id="rId16" o:title=""/>
                </v:shape>
                <o:OLEObject Type="Embed" ProgID="Equation.3" ShapeID="_x0000_i1031" DrawAspect="Content" ObjectID="_1633931967" r:id="rId17"/>
              </w:object>
            </w:r>
            <w:r w:rsidRPr="0014661A">
              <w:rPr>
                <w:rFonts w:cs="Times New Roman"/>
                <w:sz w:val="24"/>
                <w:szCs w:val="24"/>
              </w:rPr>
              <w:t>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Xử lý: tìm giá trị lớn nhất MAXC trên đường chéo chính và giá trị nhỏ nhất MINP trên đường chéo phụ của ma trận A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Xuất: ra tập tin văn bản DUONGCHEO.OUT giá trị của MAXC ở dòng 1 và MINP ở dòng 2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í dụ: Nếu N = 3 và ma trận A = [(50, 40, 60), (10, 20, 80), (90, 0, 70)] thì MAXC = 70 và MINP = 20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DUONGCHEO.INP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DUONGCHEO.OUT</w:t>
                  </w:r>
                </w:p>
              </w:tc>
            </w:tr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50 40 60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 20 80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90 0 70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70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20</w:t>
                  </w:r>
                </w:p>
              </w:tc>
            </w:tr>
          </w:tbl>
          <w:p w:rsidR="006C337D" w:rsidRPr="0014661A" w:rsidRDefault="006C337D" w:rsidP="0014661A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</w:tr>
      <w:tr w:rsidR="006C337D" w:rsidRPr="0014661A" w:rsidTr="009C4308">
        <w:trPr>
          <w:jc w:val="center"/>
        </w:trPr>
        <w:tc>
          <w:tcPr>
            <w:tcW w:w="10201" w:type="dxa"/>
            <w:tcBorders>
              <w:top w:val="nil"/>
              <w:left w:val="nil"/>
              <w:bottom w:val="nil"/>
              <w:right w:val="nil"/>
            </w:tcBorders>
          </w:tcPr>
          <w:p w:rsidR="006C337D" w:rsidRPr="0014661A" w:rsidRDefault="006C337D" w:rsidP="0014661A">
            <w:pPr>
              <w:spacing w:before="120" w:after="0"/>
              <w:rPr>
                <w:rFonts w:cs="Times New Roman"/>
                <w:b/>
                <w:bCs/>
                <w:sz w:val="24"/>
                <w:szCs w:val="24"/>
              </w:rPr>
            </w:pPr>
            <w:r w:rsidRPr="0014661A">
              <w:rPr>
                <w:rFonts w:cs="Times New Roman"/>
                <w:b/>
                <w:bCs/>
                <w:sz w:val="24"/>
                <w:szCs w:val="24"/>
              </w:rPr>
              <w:t>Câu 3 (4 điểm)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>- Tên tập tin mã nguồn: TEN.CPP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iết chương trình thực hiện các yêu cầu sau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Nhập: từ tập tin văn bản TEN.INP xâu ký tự S có không quá 50 ký tự là họ tên Việt Nam của 1 người, trong đó có một số ký tự gõ nhầm (không phải ký tự chữ và gõ thừa khoảng trắng)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- Xử lý: 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+ Loại bỏ các ký tự không phải ký tự chữ và khoảng trắng khỏi S để được xâu ký tự X1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+ Sau đó, tìm xâu ký tự X2 là </w:t>
            </w:r>
            <w:r w:rsidRPr="0014661A">
              <w:rPr>
                <w:rFonts w:cs="Times New Roman"/>
                <w:b/>
                <w:sz w:val="24"/>
                <w:szCs w:val="24"/>
              </w:rPr>
              <w:t>tên</w:t>
            </w:r>
            <w:r w:rsidRPr="0014661A">
              <w:rPr>
                <w:rFonts w:cs="Times New Roman"/>
                <w:sz w:val="24"/>
                <w:szCs w:val="24"/>
              </w:rPr>
              <w:t xml:space="preserve"> của người đó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Xuất: ra tập tin văn bản TEN.OUT xâu X1 ở dòng 1 và xâu X2 ở dòng 2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b/>
                <w:sz w:val="24"/>
                <w:szCs w:val="24"/>
                <w:u w:val="single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í dụ: Nếu S = ‘  Nguyen1 Van234     A5n67h  ’ thì X2 = ‘Anh’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TEN.INP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TEN.OUT</w:t>
                  </w:r>
                </w:p>
              </w:tc>
            </w:tr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Nguyen1 Van234     A5n67h  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Nguyen Van     Anh  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Anh</w:t>
                  </w:r>
                </w:p>
              </w:tc>
            </w:tr>
          </w:tbl>
          <w:p w:rsidR="006C337D" w:rsidRPr="0014661A" w:rsidRDefault="006C337D" w:rsidP="0014661A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</w:tr>
    </w:tbl>
    <w:p w:rsidR="006C337D" w:rsidRPr="0014661A" w:rsidRDefault="006C337D" w:rsidP="0014661A">
      <w:pPr>
        <w:spacing w:after="0"/>
        <w:jc w:val="center"/>
        <w:rPr>
          <w:rFonts w:cs="Times New Roman"/>
          <w:b/>
          <w:sz w:val="24"/>
          <w:szCs w:val="24"/>
        </w:rPr>
      </w:pPr>
      <w:r w:rsidRPr="0014661A">
        <w:rPr>
          <w:rFonts w:cs="Times New Roman"/>
          <w:b/>
          <w:sz w:val="24"/>
          <w:szCs w:val="24"/>
        </w:rPr>
        <w:t>Không được sử dụng tài liệu</w:t>
      </w:r>
      <w:r w:rsidRPr="0014661A">
        <w:rPr>
          <w:rFonts w:cs="Times New Roman"/>
          <w:b/>
          <w:sz w:val="24"/>
          <w:szCs w:val="24"/>
        </w:rPr>
        <w:br w:type="page"/>
      </w:r>
    </w:p>
    <w:tbl>
      <w:tblPr>
        <w:tblStyle w:val="TableGrid2"/>
        <w:tblW w:w="10202" w:type="dxa"/>
        <w:tblLook w:val="04A0" w:firstRow="1" w:lastRow="0" w:firstColumn="1" w:lastColumn="0" w:noHBand="0" w:noVBand="1"/>
      </w:tblPr>
      <w:tblGrid>
        <w:gridCol w:w="2122"/>
        <w:gridCol w:w="5953"/>
        <w:gridCol w:w="2127"/>
      </w:tblGrid>
      <w:tr w:rsidR="006C337D" w:rsidRPr="0014661A" w:rsidTr="009C4308">
        <w:trPr>
          <w:trHeight w:val="653"/>
        </w:trPr>
        <w:tc>
          <w:tcPr>
            <w:tcW w:w="10202" w:type="dxa"/>
            <w:gridSpan w:val="3"/>
            <w:vAlign w:val="center"/>
          </w:tcPr>
          <w:p w:rsidR="006C337D" w:rsidRPr="0014661A" w:rsidRDefault="006C337D" w:rsidP="0014661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PHIẾU ĐỀ THI</w:t>
            </w:r>
          </w:p>
          <w:p w:rsidR="006C337D" w:rsidRPr="0014661A" w:rsidRDefault="006C337D" w:rsidP="0014661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HỌC KỲ 1 NĂM HỌC 2019-2020</w:t>
            </w:r>
          </w:p>
        </w:tc>
      </w:tr>
      <w:tr w:rsidR="006C337D" w:rsidRPr="0014661A" w:rsidTr="009C4308">
        <w:trPr>
          <w:trHeight w:val="1746"/>
        </w:trPr>
        <w:tc>
          <w:tcPr>
            <w:tcW w:w="2122" w:type="dxa"/>
          </w:tcPr>
          <w:p w:rsidR="006C337D" w:rsidRPr="0014661A" w:rsidRDefault="006C337D" w:rsidP="0014661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Giảng viên ra đề</w:t>
            </w:r>
          </w:p>
        </w:tc>
        <w:tc>
          <w:tcPr>
            <w:tcW w:w="5953" w:type="dxa"/>
            <w:vAlign w:val="center"/>
          </w:tcPr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Học phần: Lập trình căn bản</w:t>
            </w:r>
          </w:p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ối tượng: ĐHDS</w:t>
            </w:r>
          </w:p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Hình thức thi: Thực hành</w:t>
            </w:r>
          </w:p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ời gian làm bài: 75 phút</w:t>
            </w:r>
          </w:p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Ngày thi: </w:t>
            </w:r>
            <w:r w:rsidRPr="0014661A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31/10/2019</w:t>
            </w:r>
          </w:p>
        </w:tc>
        <w:tc>
          <w:tcPr>
            <w:tcW w:w="2127" w:type="dxa"/>
          </w:tcPr>
          <w:p w:rsidR="006C337D" w:rsidRPr="0014661A" w:rsidRDefault="006C337D" w:rsidP="0014661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an Khảo thí và ĐBCLGD-ĐT</w:t>
            </w:r>
          </w:p>
        </w:tc>
      </w:tr>
    </w:tbl>
    <w:p w:rsidR="006C337D" w:rsidRPr="0014661A" w:rsidRDefault="006C337D" w:rsidP="0014661A">
      <w:pPr>
        <w:spacing w:before="120" w:after="120" w:line="240" w:lineRule="auto"/>
        <w:jc w:val="center"/>
        <w:rPr>
          <w:rFonts w:eastAsia="Calibri" w:cs="Times New Roman"/>
          <w:b/>
          <w:sz w:val="24"/>
          <w:szCs w:val="24"/>
        </w:rPr>
      </w:pPr>
      <w:r w:rsidRPr="0014661A">
        <w:rPr>
          <w:rFonts w:eastAsia="Calibri" w:cs="Times New Roman"/>
          <w:b/>
          <w:sz w:val="24"/>
          <w:szCs w:val="24"/>
        </w:rPr>
        <w:t>ĐỀ SỐ: 03</w:t>
      </w:r>
    </w:p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01"/>
      </w:tblGrid>
      <w:tr w:rsidR="006C337D" w:rsidRPr="0014661A" w:rsidTr="009C4308">
        <w:trPr>
          <w:jc w:val="center"/>
        </w:trPr>
        <w:tc>
          <w:tcPr>
            <w:tcW w:w="10201" w:type="dxa"/>
            <w:tcBorders>
              <w:top w:val="nil"/>
              <w:left w:val="nil"/>
              <w:bottom w:val="nil"/>
              <w:right w:val="nil"/>
            </w:tcBorders>
          </w:tcPr>
          <w:p w:rsidR="006C337D" w:rsidRPr="0014661A" w:rsidRDefault="006C337D" w:rsidP="0014661A">
            <w:pPr>
              <w:spacing w:after="0"/>
              <w:rPr>
                <w:rFonts w:cs="Times New Roman"/>
                <w:b/>
                <w:bCs/>
                <w:sz w:val="24"/>
                <w:szCs w:val="24"/>
              </w:rPr>
            </w:pPr>
            <w:r w:rsidRPr="0014661A">
              <w:rPr>
                <w:rFonts w:cs="Times New Roman"/>
                <w:b/>
                <w:bCs/>
                <w:sz w:val="24"/>
                <w:szCs w:val="24"/>
              </w:rPr>
              <w:t>Câu 1 (3 điểm)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>- Tên tập tin mã nguồn: KETQUABT.CPP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iết chương trình thực hiện các yêu cầu sau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- Nhập: từ tập tin văn bản KETQUABT.INP số nguyên dương N, </w:t>
            </w:r>
            <w:r w:rsidRPr="0014661A">
              <w:rPr>
                <w:rFonts w:cs="Times New Roman"/>
                <w:position w:val="-6"/>
                <w:sz w:val="24"/>
                <w:szCs w:val="24"/>
              </w:rPr>
              <w:object w:dxaOrig="920" w:dyaOrig="340" w14:anchorId="729755CD">
                <v:shape id="_x0000_i1032" type="#_x0000_t75" style="width:45.75pt;height:17.25pt" o:ole="">
                  <v:imagedata r:id="rId18" o:title=""/>
                </v:shape>
                <o:OLEObject Type="Embed" ProgID="Equation.3" ShapeID="_x0000_i1032" DrawAspect="Content" ObjectID="_1633931968" r:id="rId19"/>
              </w:object>
            </w:r>
            <w:r w:rsidRPr="0014661A">
              <w:rPr>
                <w:rFonts w:cs="Times New Roman"/>
                <w:sz w:val="24"/>
                <w:szCs w:val="24"/>
              </w:rPr>
              <w:t>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Xử lý: tính kết quả của biểu thức đan dấu S với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14661A">
              <w:rPr>
                <w:rFonts w:cs="Times New Roman"/>
                <w:position w:val="-10"/>
                <w:sz w:val="24"/>
                <w:szCs w:val="24"/>
                <w:lang w:val="fr-FR"/>
              </w:rPr>
              <w:object w:dxaOrig="3200" w:dyaOrig="360" w14:anchorId="32C38D8A">
                <v:shape id="_x0000_i1033" type="#_x0000_t75" style="width:174.75pt;height:21pt" o:ole="">
                  <v:imagedata r:id="rId20" o:title=""/>
                </v:shape>
                <o:OLEObject Type="Embed" ProgID="Equation.DSMT4" ShapeID="_x0000_i1033" DrawAspect="Content" ObjectID="_1633931969" r:id="rId21"/>
              </w:objec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- Xuất: ra tập tin văn bản KETQUABT.OUT </w:t>
            </w:r>
            <w:r w:rsidRPr="0014661A">
              <w:rPr>
                <w:rFonts w:cs="Times New Roman"/>
                <w:sz w:val="24"/>
                <w:szCs w:val="24"/>
                <w:lang w:val="fr-FR"/>
              </w:rPr>
              <w:t>giá trị của S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  <w:lang w:val="fr-FR"/>
              </w:rPr>
              <w:tab/>
            </w:r>
            <w:r w:rsidRPr="0014661A">
              <w:rPr>
                <w:rFonts w:cs="Times New Roman"/>
                <w:sz w:val="24"/>
                <w:szCs w:val="24"/>
              </w:rPr>
              <w:t xml:space="preserve">Ví dụ: Nếu N = 5 thì </w:t>
            </w:r>
            <w:r w:rsidRPr="0014661A">
              <w:rPr>
                <w:rFonts w:cs="Times New Roman"/>
                <w:position w:val="-6"/>
                <w:sz w:val="24"/>
                <w:szCs w:val="24"/>
                <w:lang w:val="fr-FR"/>
              </w:rPr>
              <w:object w:dxaOrig="2799" w:dyaOrig="320" w14:anchorId="1319A88C">
                <v:shape id="_x0000_i1034" type="#_x0000_t75" style="width:146.25pt;height:17.25pt" o:ole="">
                  <v:imagedata r:id="rId22" o:title=""/>
                </v:shape>
                <o:OLEObject Type="Embed" ProgID="Equation.DSMT4" ShapeID="_x0000_i1034" DrawAspect="Content" ObjectID="_1633931970" r:id="rId23"/>
              </w:object>
            </w:r>
            <w:r w:rsidRPr="0014661A">
              <w:rPr>
                <w:rFonts w:cs="Times New Roman"/>
                <w:sz w:val="24"/>
                <w:szCs w:val="24"/>
              </w:rPr>
              <w:t>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KETQUABT.INP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KETQUABT.OUT</w:t>
                  </w:r>
                </w:p>
              </w:tc>
            </w:tr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15</w:t>
                  </w:r>
                </w:p>
              </w:tc>
            </w:tr>
          </w:tbl>
          <w:p w:rsidR="006C337D" w:rsidRPr="0014661A" w:rsidRDefault="006C337D" w:rsidP="0014661A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</w:tr>
      <w:tr w:rsidR="006C337D" w:rsidRPr="0014661A" w:rsidTr="009C4308">
        <w:trPr>
          <w:jc w:val="center"/>
        </w:trPr>
        <w:tc>
          <w:tcPr>
            <w:tcW w:w="10201" w:type="dxa"/>
            <w:tcBorders>
              <w:top w:val="nil"/>
              <w:left w:val="nil"/>
              <w:bottom w:val="nil"/>
              <w:right w:val="nil"/>
            </w:tcBorders>
          </w:tcPr>
          <w:p w:rsidR="006C337D" w:rsidRPr="0014661A" w:rsidRDefault="006C337D" w:rsidP="0014661A">
            <w:pPr>
              <w:spacing w:before="120" w:after="0"/>
              <w:rPr>
                <w:rFonts w:cs="Times New Roman"/>
                <w:b/>
                <w:bCs/>
                <w:sz w:val="24"/>
                <w:szCs w:val="24"/>
              </w:rPr>
            </w:pPr>
            <w:r w:rsidRPr="0014661A">
              <w:rPr>
                <w:rFonts w:cs="Times New Roman"/>
                <w:b/>
                <w:bCs/>
                <w:sz w:val="24"/>
                <w:szCs w:val="24"/>
              </w:rPr>
              <w:t>Câu 2 (3 điểm)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>- Tên tập tin mã nguồn: PHANTUAM.CPP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iết chương trình thực hiện các yêu cầu sau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- Nhập: từ tập tin văn bản PHANTUAM .INP số nguyên dương N, </w:t>
            </w:r>
            <w:r w:rsidRPr="0014661A">
              <w:rPr>
                <w:rFonts w:cs="Times New Roman"/>
                <w:position w:val="-6"/>
                <w:sz w:val="24"/>
                <w:szCs w:val="24"/>
              </w:rPr>
              <w:object w:dxaOrig="760" w:dyaOrig="279" w14:anchorId="292BCB14">
                <v:shape id="_x0000_i1035" type="#_x0000_t75" style="width:38.25pt;height:13.5pt" o:ole="">
                  <v:imagedata r:id="rId24" o:title=""/>
                </v:shape>
                <o:OLEObject Type="Embed" ProgID="Equation.3" ShapeID="_x0000_i1035" DrawAspect="Content" ObjectID="_1633931971" r:id="rId25"/>
              </w:object>
            </w:r>
            <w:r w:rsidRPr="0014661A">
              <w:rPr>
                <w:rFonts w:cs="Times New Roman"/>
                <w:sz w:val="24"/>
                <w:szCs w:val="24"/>
              </w:rPr>
              <w:t xml:space="preserve">, và dãy số nguyên K gồm N phần tử có giá trị nằm trong đoạn </w:t>
            </w:r>
            <w:r w:rsidRPr="0014661A">
              <w:rPr>
                <w:rFonts w:cs="Times New Roman"/>
                <w:position w:val="-10"/>
                <w:sz w:val="24"/>
                <w:szCs w:val="24"/>
              </w:rPr>
              <w:object w:dxaOrig="1080" w:dyaOrig="360" w14:anchorId="101A8E38">
                <v:shape id="_x0000_i1036" type="#_x0000_t75" style="width:54.75pt;height:17.25pt" o:ole="">
                  <v:imagedata r:id="rId26" o:title=""/>
                </v:shape>
                <o:OLEObject Type="Embed" ProgID="Equation.3" ShapeID="_x0000_i1036" DrawAspect="Content" ObjectID="_1633931972" r:id="rId27"/>
              </w:object>
            </w:r>
            <w:r w:rsidRPr="0014661A">
              <w:rPr>
                <w:rFonts w:cs="Times New Roman"/>
                <w:sz w:val="24"/>
                <w:szCs w:val="24"/>
              </w:rPr>
              <w:t>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Xử lý: đếm số phần tử âm C. Nếu C &gt; 0 thì tính trung bình cộng AVE của các phần tử âm trong dãy số K, AVE làm tròn tới 2 số sau dấu chấm thập phân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Xuất: ra tập tin văn bản PHANTUAM.OUT giá trị của C ở dòng 1 và AVE ở dòng 2 nếu C &gt; 0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í dụ: Nếu N = 6 và dãy K = (-50, 40, 60, -10, 20, -30) thì C = 3 và AVE = -30.00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PHANTUAM.INP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PHANTUAM.OUT</w:t>
                  </w:r>
                </w:p>
              </w:tc>
            </w:tr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50 40 60 10 20 30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-50 40 60 -10 20 -30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-30.00</w:t>
                  </w:r>
                </w:p>
              </w:tc>
            </w:tr>
          </w:tbl>
          <w:p w:rsidR="006C337D" w:rsidRPr="0014661A" w:rsidRDefault="006C337D" w:rsidP="0014661A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</w:tr>
      <w:tr w:rsidR="006C337D" w:rsidRPr="0014661A" w:rsidTr="009C4308">
        <w:trPr>
          <w:jc w:val="center"/>
        </w:trPr>
        <w:tc>
          <w:tcPr>
            <w:tcW w:w="10201" w:type="dxa"/>
            <w:tcBorders>
              <w:top w:val="nil"/>
              <w:left w:val="nil"/>
              <w:bottom w:val="nil"/>
              <w:right w:val="nil"/>
            </w:tcBorders>
          </w:tcPr>
          <w:p w:rsidR="006C337D" w:rsidRPr="0014661A" w:rsidRDefault="006C337D" w:rsidP="0014661A">
            <w:pPr>
              <w:spacing w:before="120" w:after="0"/>
              <w:rPr>
                <w:rFonts w:cs="Times New Roman"/>
                <w:b/>
                <w:bCs/>
                <w:sz w:val="24"/>
                <w:szCs w:val="24"/>
              </w:rPr>
            </w:pPr>
            <w:r w:rsidRPr="0014661A">
              <w:rPr>
                <w:rFonts w:cs="Times New Roman"/>
                <w:b/>
                <w:bCs/>
                <w:sz w:val="24"/>
                <w:szCs w:val="24"/>
              </w:rPr>
              <w:t>Câu 3 (4 điểm)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>- Tên tập tin mã nguồn: XAUCHUAN.CPP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iết chương trình thực hiện các yêu cầu sau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Nhập: từ tập tin văn bản XAUCHUAN.INP xâu ký tự S có không quá 200 ký tự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- Xử lý: 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+ Loại bỏ các ký tự không phải ký tự chữ và khoảng trắng khỏi S để được xâu ký tự X1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+ Sau đó, chuyển thành xâu ký tự X2 là dạng xâu chuẩn của X1. Biết: </w:t>
            </w:r>
            <w:r w:rsidRPr="0014661A">
              <w:rPr>
                <w:rFonts w:cs="Times New Roman"/>
                <w:b/>
                <w:sz w:val="24"/>
                <w:szCs w:val="24"/>
              </w:rPr>
              <w:t>xâu chuẩn</w:t>
            </w:r>
            <w:r w:rsidRPr="0014661A">
              <w:rPr>
                <w:rFonts w:cs="Times New Roman"/>
                <w:sz w:val="24"/>
                <w:szCs w:val="24"/>
              </w:rPr>
              <w:t xml:space="preserve"> là 1 xâu ký tự mà không có 2 khoảng trắng liên tiếp, bắt đầu và kết thúc không phải là khoảng trắng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Xuất: ra tập tin văn bản XAUCHUAN.OUT xâu X1 ở dòng 1 và xâu X2 ở dòng 2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í dụ: Nếu S = ‘  Co@ng1  nghe2  34 th$ong  tin5 ’ thì X2 = ‘Cong nghe thong tin’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XAUCHUAN.INP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XAUCHUAN.OUT</w:t>
                  </w:r>
                </w:p>
              </w:tc>
            </w:tr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Co@ng1  nghe2  34 th$ong  tin5 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Cong  nghe   thong  tin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Cong nghe thong tin</w:t>
                  </w:r>
                </w:p>
              </w:tc>
            </w:tr>
          </w:tbl>
          <w:p w:rsidR="006C337D" w:rsidRPr="0014661A" w:rsidRDefault="006C337D" w:rsidP="0014661A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</w:tr>
    </w:tbl>
    <w:p w:rsidR="0014661A" w:rsidRDefault="0014661A" w:rsidP="0014661A">
      <w:pPr>
        <w:spacing w:after="0"/>
        <w:jc w:val="center"/>
        <w:rPr>
          <w:rFonts w:cs="Times New Roman"/>
          <w:b/>
          <w:sz w:val="24"/>
          <w:szCs w:val="24"/>
        </w:rPr>
      </w:pPr>
    </w:p>
    <w:p w:rsidR="006C337D" w:rsidRPr="0014661A" w:rsidRDefault="006C337D" w:rsidP="0014661A">
      <w:pPr>
        <w:spacing w:after="0"/>
        <w:jc w:val="center"/>
        <w:rPr>
          <w:rFonts w:cs="Times New Roman"/>
          <w:b/>
          <w:sz w:val="24"/>
          <w:szCs w:val="24"/>
        </w:rPr>
      </w:pPr>
      <w:bookmarkStart w:id="0" w:name="_GoBack"/>
      <w:bookmarkEnd w:id="0"/>
      <w:r w:rsidRPr="0014661A">
        <w:rPr>
          <w:rFonts w:cs="Times New Roman"/>
          <w:b/>
          <w:sz w:val="24"/>
          <w:szCs w:val="24"/>
        </w:rPr>
        <w:t>Không được sử dụng tài liệu</w:t>
      </w:r>
      <w:r w:rsidRPr="0014661A">
        <w:rPr>
          <w:rFonts w:cs="Times New Roman"/>
          <w:b/>
          <w:sz w:val="24"/>
          <w:szCs w:val="24"/>
        </w:rPr>
        <w:br w:type="page"/>
      </w:r>
    </w:p>
    <w:tbl>
      <w:tblPr>
        <w:tblStyle w:val="TableGrid3"/>
        <w:tblW w:w="10202" w:type="dxa"/>
        <w:tblLook w:val="04A0" w:firstRow="1" w:lastRow="0" w:firstColumn="1" w:lastColumn="0" w:noHBand="0" w:noVBand="1"/>
      </w:tblPr>
      <w:tblGrid>
        <w:gridCol w:w="2122"/>
        <w:gridCol w:w="5953"/>
        <w:gridCol w:w="2127"/>
      </w:tblGrid>
      <w:tr w:rsidR="006C337D" w:rsidRPr="0014661A" w:rsidTr="009C4308">
        <w:trPr>
          <w:trHeight w:val="653"/>
        </w:trPr>
        <w:tc>
          <w:tcPr>
            <w:tcW w:w="10202" w:type="dxa"/>
            <w:gridSpan w:val="3"/>
            <w:vAlign w:val="center"/>
          </w:tcPr>
          <w:p w:rsidR="006C337D" w:rsidRPr="0014661A" w:rsidRDefault="006C337D" w:rsidP="0014661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PHIẾU ĐỀ THI</w:t>
            </w:r>
          </w:p>
          <w:p w:rsidR="006C337D" w:rsidRPr="0014661A" w:rsidRDefault="006C337D" w:rsidP="0014661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HỌC KỲ 1 NĂM HỌC 2019-2020</w:t>
            </w:r>
          </w:p>
        </w:tc>
      </w:tr>
      <w:tr w:rsidR="006C337D" w:rsidRPr="0014661A" w:rsidTr="009C4308">
        <w:trPr>
          <w:trHeight w:val="1746"/>
        </w:trPr>
        <w:tc>
          <w:tcPr>
            <w:tcW w:w="2122" w:type="dxa"/>
          </w:tcPr>
          <w:p w:rsidR="006C337D" w:rsidRPr="0014661A" w:rsidRDefault="006C337D" w:rsidP="0014661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Giảng viên ra đề</w:t>
            </w:r>
          </w:p>
        </w:tc>
        <w:tc>
          <w:tcPr>
            <w:tcW w:w="5953" w:type="dxa"/>
            <w:vAlign w:val="center"/>
          </w:tcPr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Học phần: Lập trình căn bản</w:t>
            </w:r>
          </w:p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ối tượng: ĐHDS</w:t>
            </w:r>
          </w:p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Hình thức thi: Thực hành</w:t>
            </w:r>
          </w:p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ời gian làm bài: 75 phút</w:t>
            </w:r>
          </w:p>
          <w:p w:rsidR="006C337D" w:rsidRPr="0014661A" w:rsidRDefault="006C337D" w:rsidP="0014661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Ngày thi: </w:t>
            </w:r>
            <w:r w:rsidRPr="0014661A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31/10/2019</w:t>
            </w:r>
          </w:p>
        </w:tc>
        <w:tc>
          <w:tcPr>
            <w:tcW w:w="2127" w:type="dxa"/>
          </w:tcPr>
          <w:p w:rsidR="006C337D" w:rsidRPr="0014661A" w:rsidRDefault="006C337D" w:rsidP="0014661A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4661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an Khảo thí và ĐBCLGD-ĐT</w:t>
            </w:r>
          </w:p>
        </w:tc>
      </w:tr>
    </w:tbl>
    <w:p w:rsidR="006C337D" w:rsidRPr="0014661A" w:rsidRDefault="006C337D" w:rsidP="0014661A">
      <w:pPr>
        <w:spacing w:before="120" w:after="120" w:line="240" w:lineRule="auto"/>
        <w:jc w:val="center"/>
        <w:rPr>
          <w:rFonts w:eastAsia="Calibri" w:cs="Times New Roman"/>
          <w:b/>
          <w:sz w:val="24"/>
          <w:szCs w:val="24"/>
        </w:rPr>
      </w:pPr>
      <w:r w:rsidRPr="0014661A">
        <w:rPr>
          <w:rFonts w:eastAsia="Calibri" w:cs="Times New Roman"/>
          <w:b/>
          <w:sz w:val="24"/>
          <w:szCs w:val="24"/>
        </w:rPr>
        <w:t>ĐỀ SỐ: 04</w:t>
      </w:r>
    </w:p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01"/>
      </w:tblGrid>
      <w:tr w:rsidR="006C337D" w:rsidRPr="0014661A" w:rsidTr="009C4308">
        <w:trPr>
          <w:jc w:val="center"/>
        </w:trPr>
        <w:tc>
          <w:tcPr>
            <w:tcW w:w="10201" w:type="dxa"/>
            <w:tcBorders>
              <w:top w:val="nil"/>
              <w:left w:val="nil"/>
              <w:bottom w:val="nil"/>
              <w:right w:val="nil"/>
            </w:tcBorders>
          </w:tcPr>
          <w:p w:rsidR="006C337D" w:rsidRPr="0014661A" w:rsidRDefault="006C337D" w:rsidP="0014661A">
            <w:pPr>
              <w:spacing w:after="0"/>
              <w:rPr>
                <w:rFonts w:cs="Times New Roman"/>
                <w:b/>
                <w:bCs/>
                <w:sz w:val="24"/>
                <w:szCs w:val="24"/>
              </w:rPr>
            </w:pPr>
            <w:r w:rsidRPr="0014661A">
              <w:rPr>
                <w:rFonts w:cs="Times New Roman"/>
                <w:b/>
                <w:bCs/>
                <w:sz w:val="24"/>
                <w:szCs w:val="24"/>
              </w:rPr>
              <w:t>Câu 1 (3 điểm)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>- Tên tập tin mã nguồn: UOCSONT.CPP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iết chương trình thực hiện các yêu cầu sau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- Nhập: từ tập tin văn bản UOCSONT.INP số nguyên dương N, </w:t>
            </w:r>
            <w:r w:rsidRPr="0014661A">
              <w:rPr>
                <w:rFonts w:cs="Times New Roman"/>
                <w:position w:val="-6"/>
                <w:sz w:val="24"/>
                <w:szCs w:val="24"/>
              </w:rPr>
              <w:object w:dxaOrig="920" w:dyaOrig="340" w14:anchorId="506D6FD4">
                <v:shape id="_x0000_i1037" type="#_x0000_t75" style="width:46.5pt;height:18pt" o:ole="">
                  <v:imagedata r:id="rId28" o:title=""/>
                </v:shape>
                <o:OLEObject Type="Embed" ProgID="Equation.3" ShapeID="_x0000_i1037" DrawAspect="Content" ObjectID="_1633931973" r:id="rId29"/>
              </w:object>
            </w:r>
            <w:r w:rsidRPr="0014661A">
              <w:rPr>
                <w:rFonts w:cs="Times New Roman"/>
                <w:sz w:val="24"/>
                <w:szCs w:val="24"/>
              </w:rPr>
              <w:t>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- Xử lý: tìm tất cả các ước số nguyên tố của N. 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Xuất: ra tập tin văn bản UOCSONT.OUT các ước số nguyên tố của N trên cùng một dòng, các số cách nhau đúng một khoảng trắng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í dụ: Nếu N = 360 thì N có các ước số nguyên tố là 2, 3 và 5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UOCSONT.INP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UOCSONT.OUT</w:t>
                  </w:r>
                </w:p>
              </w:tc>
            </w:tr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360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2 3 5</w:t>
                  </w:r>
                </w:p>
              </w:tc>
            </w:tr>
          </w:tbl>
          <w:p w:rsidR="006C337D" w:rsidRPr="0014661A" w:rsidRDefault="006C337D" w:rsidP="0014661A">
            <w:pPr>
              <w:spacing w:after="0"/>
              <w:jc w:val="both"/>
              <w:rPr>
                <w:rFonts w:cs="Times New Roman"/>
                <w:sz w:val="24"/>
                <w:szCs w:val="24"/>
                <w:lang w:val="pt-BR"/>
              </w:rPr>
            </w:pPr>
          </w:p>
        </w:tc>
      </w:tr>
      <w:tr w:rsidR="006C337D" w:rsidRPr="0014661A" w:rsidTr="009C4308">
        <w:trPr>
          <w:jc w:val="center"/>
        </w:trPr>
        <w:tc>
          <w:tcPr>
            <w:tcW w:w="10201" w:type="dxa"/>
            <w:tcBorders>
              <w:top w:val="nil"/>
              <w:left w:val="nil"/>
              <w:bottom w:val="nil"/>
              <w:right w:val="nil"/>
            </w:tcBorders>
          </w:tcPr>
          <w:p w:rsidR="006C337D" w:rsidRPr="0014661A" w:rsidRDefault="006C337D" w:rsidP="0014661A">
            <w:pPr>
              <w:spacing w:before="120" w:after="0"/>
              <w:rPr>
                <w:rFonts w:cs="Times New Roman"/>
                <w:b/>
                <w:bCs/>
                <w:sz w:val="24"/>
                <w:szCs w:val="24"/>
              </w:rPr>
            </w:pPr>
            <w:r w:rsidRPr="0014661A">
              <w:rPr>
                <w:rFonts w:cs="Times New Roman"/>
                <w:b/>
                <w:bCs/>
                <w:sz w:val="24"/>
                <w:szCs w:val="24"/>
              </w:rPr>
              <w:t>Câu 2 (3 điểm)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>- Tên tập tin mã nguồn: GTLNDAUTIEN.CPP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iết chương trình thực hiện các yêu cầu sau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- Nhập: từ tập tin văn bản GTLNDAUTIEN.INP số nguyên dương N, </w:t>
            </w:r>
            <w:r w:rsidRPr="0014661A">
              <w:rPr>
                <w:rFonts w:cs="Times New Roman"/>
                <w:position w:val="-6"/>
                <w:sz w:val="24"/>
                <w:szCs w:val="24"/>
              </w:rPr>
              <w:object w:dxaOrig="760" w:dyaOrig="279" w14:anchorId="552F2BEE">
                <v:shape id="_x0000_i1038" type="#_x0000_t75" style="width:39pt;height:13.5pt" o:ole="">
                  <v:imagedata r:id="rId30" o:title=""/>
                </v:shape>
                <o:OLEObject Type="Embed" ProgID="Equation.3" ShapeID="_x0000_i1038" DrawAspect="Content" ObjectID="_1633931974" r:id="rId31"/>
              </w:object>
            </w:r>
            <w:r w:rsidRPr="0014661A">
              <w:rPr>
                <w:rFonts w:cs="Times New Roman"/>
                <w:sz w:val="24"/>
                <w:szCs w:val="24"/>
              </w:rPr>
              <w:t xml:space="preserve">, và dãy số nguyên K gồm N phần tử có giá trị nằm trong đoạn </w:t>
            </w:r>
            <w:r w:rsidRPr="0014661A">
              <w:rPr>
                <w:rFonts w:cs="Times New Roman"/>
                <w:position w:val="-10"/>
                <w:sz w:val="24"/>
                <w:szCs w:val="24"/>
              </w:rPr>
              <w:object w:dxaOrig="1080" w:dyaOrig="360" w14:anchorId="0DB52C85">
                <v:shape id="_x0000_i1039" type="#_x0000_t75" style="width:55.5pt;height:16.5pt" o:ole="">
                  <v:imagedata r:id="rId32" o:title=""/>
                </v:shape>
                <o:OLEObject Type="Embed" ProgID="Equation.3" ShapeID="_x0000_i1039" DrawAspect="Content" ObjectID="_1633931975" r:id="rId33"/>
              </w:object>
            </w:r>
            <w:r w:rsidRPr="0014661A">
              <w:rPr>
                <w:rFonts w:cs="Times New Roman"/>
                <w:sz w:val="24"/>
                <w:szCs w:val="24"/>
              </w:rPr>
              <w:t>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Xử lý: tìm giá trị lớn nhất MAX và vị trí đầu tiên POS của MAX trong dãy số K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Xuất: ra tập tin văn bản GTLNDAUTIEN.OUT giá trị của MAX ở dòng 1 và POS ở dòng 2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í dụ: Nếu N = 8 và dãy K = (50, 40, 60, 10, 20, 60, 30, 10) thì MAX = 60 và POS = 3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GTLNDAUTIEN.INP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GTLNDAUTIEN.OUT</w:t>
                  </w:r>
                </w:p>
              </w:tc>
            </w:tr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8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50 40 60 10 20 60 30 10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60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6C337D" w:rsidRPr="0014661A" w:rsidRDefault="006C337D" w:rsidP="0014661A">
            <w:pPr>
              <w:spacing w:after="0"/>
              <w:rPr>
                <w:rFonts w:cs="Times New Roman"/>
                <w:sz w:val="24"/>
                <w:szCs w:val="24"/>
                <w:lang w:val="fr-FR"/>
              </w:rPr>
            </w:pPr>
          </w:p>
        </w:tc>
      </w:tr>
      <w:tr w:rsidR="006C337D" w:rsidRPr="0014661A" w:rsidTr="009C4308">
        <w:trPr>
          <w:jc w:val="center"/>
        </w:trPr>
        <w:tc>
          <w:tcPr>
            <w:tcW w:w="10201" w:type="dxa"/>
            <w:tcBorders>
              <w:top w:val="nil"/>
              <w:left w:val="nil"/>
              <w:bottom w:val="nil"/>
              <w:right w:val="nil"/>
            </w:tcBorders>
          </w:tcPr>
          <w:p w:rsidR="006C337D" w:rsidRPr="0014661A" w:rsidRDefault="006C337D" w:rsidP="0014661A">
            <w:pPr>
              <w:spacing w:before="120" w:after="0"/>
              <w:rPr>
                <w:rFonts w:cs="Times New Roman"/>
                <w:b/>
                <w:bCs/>
                <w:sz w:val="24"/>
                <w:szCs w:val="24"/>
              </w:rPr>
            </w:pPr>
            <w:r w:rsidRPr="0014661A">
              <w:rPr>
                <w:rFonts w:cs="Times New Roman"/>
                <w:b/>
                <w:bCs/>
                <w:sz w:val="24"/>
                <w:szCs w:val="24"/>
              </w:rPr>
              <w:t>Câu 3 (4 điểm)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>- Tên tập tin mã nguồn: DEMTU.CPP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iết chương trình thực hiện các yêu cầu sau: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Nhập: từ tập tin văn bản DEMTU.INP xâu ký tự S có không quá 200 ký tự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- Xử lý: 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+ Loại bỏ các ký tự không phải ký tự chữ và khoảng trắng khỏi S để được xâu ký tự X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 xml:space="preserve">+ Sau đó, đếm số từ C của X. Biết: </w:t>
            </w:r>
            <w:r w:rsidRPr="0014661A">
              <w:rPr>
                <w:rFonts w:cs="Times New Roman"/>
                <w:b/>
                <w:sz w:val="24"/>
                <w:szCs w:val="24"/>
              </w:rPr>
              <w:t>từ</w:t>
            </w:r>
            <w:r w:rsidRPr="0014661A">
              <w:rPr>
                <w:rFonts w:cs="Times New Roman"/>
                <w:sz w:val="24"/>
                <w:szCs w:val="24"/>
              </w:rPr>
              <w:t xml:space="preserve"> là một nhóm các ký tự liên tiếp khác khoảng trắng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- Xuất: ra tập tin văn bản DEMTU.OUT xâu X ở dòng 1 và giá trị của C ở dòng 2.</w:t>
            </w:r>
          </w:p>
          <w:p w:rsidR="006C337D" w:rsidRPr="0014661A" w:rsidRDefault="006C337D" w:rsidP="0014661A">
            <w:pPr>
              <w:tabs>
                <w:tab w:val="left" w:pos="720"/>
                <w:tab w:val="right" w:pos="9179"/>
              </w:tabs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4661A">
              <w:rPr>
                <w:rFonts w:cs="Times New Roman"/>
                <w:sz w:val="24"/>
                <w:szCs w:val="24"/>
              </w:rPr>
              <w:tab/>
              <w:t>Ví dụ: nếu S = ‘  Cong1  nghe2  34 tho@ng  tin5 ’ thì S có C = 4 từ là ‘Cong’, ‘nghe’, ‘thong’, ‘tin’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DEMTU.INP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DEMTU.OUT</w:t>
                  </w:r>
                </w:p>
              </w:tc>
            </w:tr>
            <w:tr w:rsidR="006C337D" w:rsidRPr="0014661A" w:rsidTr="009C4308">
              <w:tc>
                <w:tcPr>
                  <w:tcW w:w="4673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Cong1  nghe2  34 tho@ng  tin5</w:t>
                  </w:r>
                </w:p>
              </w:tc>
              <w:tc>
                <w:tcPr>
                  <w:tcW w:w="4674" w:type="dxa"/>
                </w:tcPr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Cong  nghe   thong  tin</w:t>
                  </w:r>
                </w:p>
                <w:p w:rsidR="006C337D" w:rsidRPr="0014661A" w:rsidRDefault="006C337D" w:rsidP="0014661A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4661A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6C337D" w:rsidRPr="0014661A" w:rsidRDefault="006C337D" w:rsidP="0014661A">
            <w:pPr>
              <w:spacing w:after="0"/>
              <w:jc w:val="both"/>
              <w:rPr>
                <w:rFonts w:cs="Times New Roman"/>
                <w:sz w:val="24"/>
                <w:szCs w:val="24"/>
                <w:lang w:val="pt-BR"/>
              </w:rPr>
            </w:pPr>
          </w:p>
        </w:tc>
      </w:tr>
    </w:tbl>
    <w:p w:rsidR="0014661A" w:rsidRDefault="0014661A" w:rsidP="0014661A">
      <w:pPr>
        <w:spacing w:after="0"/>
        <w:jc w:val="center"/>
        <w:rPr>
          <w:rFonts w:cs="Times New Roman"/>
          <w:b/>
          <w:sz w:val="24"/>
          <w:szCs w:val="24"/>
        </w:rPr>
      </w:pPr>
    </w:p>
    <w:p w:rsidR="006C337D" w:rsidRPr="0014661A" w:rsidRDefault="006C337D" w:rsidP="0014661A">
      <w:pPr>
        <w:spacing w:after="0"/>
        <w:jc w:val="center"/>
        <w:rPr>
          <w:rFonts w:cs="Times New Roman"/>
          <w:b/>
          <w:sz w:val="24"/>
          <w:szCs w:val="24"/>
        </w:rPr>
      </w:pPr>
      <w:r w:rsidRPr="0014661A">
        <w:rPr>
          <w:rFonts w:cs="Times New Roman"/>
          <w:b/>
          <w:sz w:val="24"/>
          <w:szCs w:val="24"/>
        </w:rPr>
        <w:t>Không được sử dụng tài liệu</w:t>
      </w:r>
    </w:p>
    <w:p w:rsidR="006C337D" w:rsidRPr="0014661A" w:rsidRDefault="006C337D" w:rsidP="0014661A">
      <w:pPr>
        <w:spacing w:after="0"/>
        <w:jc w:val="center"/>
        <w:rPr>
          <w:rFonts w:cs="Times New Roman"/>
          <w:b/>
          <w:sz w:val="24"/>
          <w:szCs w:val="24"/>
        </w:rPr>
      </w:pPr>
    </w:p>
    <w:sectPr w:rsidR="006C337D" w:rsidRPr="0014661A" w:rsidSect="0014661A">
      <w:pgSz w:w="11907" w:h="16840" w:code="9"/>
      <w:pgMar w:top="851" w:right="851" w:bottom="851" w:left="851" w:header="0" w:footer="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337D"/>
    <w:rsid w:val="0014661A"/>
    <w:rsid w:val="00570FFC"/>
    <w:rsid w:val="006C337D"/>
    <w:rsid w:val="00C55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7E0897"/>
  <w15:chartTrackingRefBased/>
  <w15:docId w15:val="{E9A9C516-2040-4157-B9C2-3AD8F881B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C337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6C337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6C337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6C337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1177</Words>
  <Characters>6714</Characters>
  <Application>Microsoft Office Word</Application>
  <DocSecurity>0</DocSecurity>
  <Lines>55</Lines>
  <Paragraphs>15</Paragraphs>
  <ScaleCrop>false</ScaleCrop>
  <Company/>
  <LinksUpToDate>false</LinksUpToDate>
  <CharactersWithSpaces>7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MINH</dc:creator>
  <cp:keywords/>
  <dc:description/>
  <cp:lastModifiedBy>HAMINH</cp:lastModifiedBy>
  <cp:revision>2</cp:revision>
  <dcterms:created xsi:type="dcterms:W3CDTF">2019-10-30T02:06:00Z</dcterms:created>
  <dcterms:modified xsi:type="dcterms:W3CDTF">2019-10-30T02:13:00Z</dcterms:modified>
</cp:coreProperties>
</file>